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9165E4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62A74D56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="00115F9C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CB4D52F" w:rsidR="0051768B" w:rsidRPr="003F59B9" w:rsidRDefault="009165E4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5536CF">
                  <w:rPr>
                    <w:color w:val="000000" w:themeColor="text1"/>
                    <w:sz w:val="28"/>
                  </w:rPr>
                  <w:t>Расчетно-граф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9831E2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4499AB9D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115F9C">
                  <w:rPr>
                    <w:color w:val="auto"/>
                    <w:sz w:val="28"/>
                  </w:rPr>
                  <w:t>Языки программирование и методы трансля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32F39216" w:rsidR="0051768B" w:rsidRPr="003B4698" w:rsidRDefault="000D32A2" w:rsidP="000D32A2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color w:val="auto"/>
                    <w:sz w:val="36"/>
                    <w:szCs w:val="36"/>
                  </w:rPr>
                  <w:t>ПРОГРАММИРОВАНИЕ СОПРОЦЕССОРА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010523F4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F01FCB">
                  <w:rPr>
                    <w:rFonts w:cstheme="minorHAnsi"/>
                    <w:sz w:val="24"/>
                    <w:szCs w:val="24"/>
                  </w:rPr>
                  <w:t>9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09684B1F" w:rsidR="00BF30EC" w:rsidRPr="00141BFD" w:rsidRDefault="00AF3A55" w:rsidP="00F01FCB">
            <w:pPr>
              <w:rPr>
                <w:rFonts w:cstheme="minorHAnsi"/>
                <w:caps/>
                <w:sz w:val="24"/>
                <w:szCs w:val="24"/>
              </w:rPr>
            </w:pPr>
            <w:r w:rsidRPr="00AF3A55">
              <w:rPr>
                <w:rFonts w:cstheme="minorHAnsi"/>
                <w:caps/>
                <w:sz w:val="24"/>
                <w:szCs w:val="24"/>
              </w:rPr>
              <w:t>ПМ</w:t>
            </w:r>
            <w:r w:rsidR="00F01FCB">
              <w:rPr>
                <w:rFonts w:cstheme="minorHAnsi"/>
                <w:caps/>
                <w:sz w:val="24"/>
                <w:szCs w:val="24"/>
              </w:rPr>
              <w:t>-13</w:t>
            </w:r>
            <w:r w:rsidRPr="00AF3A55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F01FCB">
              <w:rPr>
                <w:rFonts w:cstheme="minorHAnsi"/>
                <w:caps/>
                <w:sz w:val="24"/>
                <w:szCs w:val="24"/>
              </w:rPr>
              <w:t>исакин даниил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6BB63310" w:rsidR="00BF30EC" w:rsidRPr="00AF3A55" w:rsidRDefault="00BF30EC" w:rsidP="00AF3A5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1872C3AF" w:rsidR="00BF30EC" w:rsidRPr="00B30F2F" w:rsidRDefault="00AF3A55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AF3A55">
              <w:rPr>
                <w:rFonts w:cstheme="minorHAnsi"/>
                <w:caps/>
                <w:sz w:val="24"/>
                <w:szCs w:val="24"/>
              </w:rPr>
              <w:t>ПМ</w:t>
            </w:r>
            <w:r w:rsidR="00F01FCB">
              <w:rPr>
                <w:rFonts w:cstheme="minorHAnsi"/>
                <w:caps/>
                <w:sz w:val="24"/>
                <w:szCs w:val="24"/>
              </w:rPr>
              <w:t>-13</w:t>
            </w:r>
            <w:r w:rsidR="00115F9C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F01FCB">
              <w:rPr>
                <w:rFonts w:cstheme="minorHAnsi"/>
                <w:caps/>
                <w:sz w:val="24"/>
                <w:szCs w:val="24"/>
              </w:rPr>
              <w:t>вострецова екатерина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6AD0A539EA1E41089C1F9E74BDCA6DBC"/>
              </w:placeholder>
              <w:text/>
            </w:sdtPr>
            <w:sdtContent>
              <w:p w14:paraId="31DA785B" w14:textId="77777777" w:rsidR="000D32A2" w:rsidRDefault="000D32A2" w:rsidP="000D32A2">
                <w:pPr>
                  <w:rPr>
                    <w:rFonts w:cstheme="minorHAnsi"/>
                    <w:sz w:val="24"/>
                    <w:szCs w:val="24"/>
                  </w:rPr>
                </w:pPr>
                <w:r w:rsidRPr="00AF3A55"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>
                  <w:rPr>
                    <w:rFonts w:cstheme="minorHAnsi"/>
                    <w:sz w:val="24"/>
                    <w:szCs w:val="24"/>
                  </w:rPr>
                  <w:t>9</w:t>
                </w:r>
              </w:p>
            </w:sdtContent>
          </w:sdt>
          <w:p w14:paraId="70FFBFA1" w14:textId="2D35D21F"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7E7A08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5069DA4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4795945F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071B90FB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5EEEB827" w:rsidR="00BF30EC" w:rsidRPr="00B30F2F" w:rsidRDefault="00115F9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060BEA7E" w:rsidR="00BF30EC" w:rsidRPr="00B30F2F" w:rsidRDefault="00115F9C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дворецкая виктория </w:t>
            </w:r>
            <w:r w:rsidR="00F01FCB">
              <w:rPr>
                <w:rFonts w:cstheme="minorHAnsi"/>
                <w:caps/>
                <w:sz w:val="24"/>
                <w:szCs w:val="24"/>
              </w:rPr>
              <w:t>константиновн</w:t>
            </w:r>
            <w:r>
              <w:rPr>
                <w:rFonts w:cstheme="minorHAnsi"/>
                <w:caps/>
                <w:sz w:val="24"/>
                <w:szCs w:val="24"/>
              </w:rPr>
              <w:t>а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CB0035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434EEEF7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831E2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7CAEC14F" w14:textId="62C210CA" w:rsidR="00EF7F9E" w:rsidRPr="000D32A2" w:rsidRDefault="000D32A2" w:rsidP="000D32A2">
      <w:pPr>
        <w:pStyle w:val="af8"/>
        <w:numPr>
          <w:ilvl w:val="0"/>
          <w:numId w:val="21"/>
        </w:numPr>
        <w:tabs>
          <w:tab w:val="left" w:pos="1044"/>
        </w:tabs>
        <w:spacing w:before="360" w:after="120" w:line="240" w:lineRule="auto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Цель работы</w:t>
      </w:r>
    </w:p>
    <w:p w14:paraId="59850450" w14:textId="4EE92459" w:rsidR="000D32A2" w:rsidRDefault="000D32A2" w:rsidP="000D32A2">
      <w:pPr>
        <w:tabs>
          <w:tab w:val="left" w:pos="1044"/>
        </w:tabs>
        <w:spacing w:before="360" w:after="120" w:line="240" w:lineRule="auto"/>
        <w:ind w:left="284"/>
        <w:jc w:val="both"/>
        <w:rPr>
          <w:sz w:val="24"/>
          <w:szCs w:val="24"/>
        </w:rPr>
      </w:pPr>
      <w:r w:rsidRPr="000D32A2">
        <w:rPr>
          <w:sz w:val="24"/>
          <w:szCs w:val="24"/>
        </w:rPr>
        <w:t>Изучить архитектуру и средства программирования сопроцессора (модуля операций с плавающей точкой) на языке ассемблера и приобрести практические навыки работы с ними.</w:t>
      </w:r>
    </w:p>
    <w:p w14:paraId="264DD565" w14:textId="20112F6F" w:rsidR="000D32A2" w:rsidRPr="000D32A2" w:rsidRDefault="000D32A2" w:rsidP="000D32A2">
      <w:pPr>
        <w:pStyle w:val="af8"/>
        <w:numPr>
          <w:ilvl w:val="0"/>
          <w:numId w:val="21"/>
        </w:numPr>
        <w:tabs>
          <w:tab w:val="left" w:pos="1044"/>
        </w:tabs>
        <w:spacing w:before="360" w:after="120" w:line="240" w:lineRule="auto"/>
        <w:jc w:val="both"/>
        <w:rPr>
          <w:b/>
          <w:bCs/>
          <w:sz w:val="32"/>
          <w:szCs w:val="32"/>
        </w:rPr>
      </w:pPr>
      <w:r w:rsidRPr="000D32A2">
        <w:rPr>
          <w:b/>
          <w:bCs/>
          <w:sz w:val="32"/>
          <w:szCs w:val="32"/>
        </w:rPr>
        <w:t>Задание</w:t>
      </w:r>
    </w:p>
    <w:p w14:paraId="0C3E55B0" w14:textId="77777777" w:rsidR="000D32A2" w:rsidRPr="00462527" w:rsidRDefault="000D32A2" w:rsidP="000D32A2">
      <w:pPr>
        <w:pStyle w:val="af8"/>
        <w:tabs>
          <w:tab w:val="left" w:pos="1044"/>
        </w:tabs>
        <w:spacing w:before="360" w:after="120" w:line="240" w:lineRule="auto"/>
        <w:ind w:left="644"/>
        <w:jc w:val="both"/>
        <w:rPr>
          <w:sz w:val="24"/>
          <w:szCs w:val="24"/>
        </w:rPr>
      </w:pPr>
      <w:r w:rsidRPr="00462527">
        <w:rPr>
          <w:sz w:val="24"/>
          <w:szCs w:val="24"/>
        </w:rPr>
        <w:t xml:space="preserve">1. Изучить архитектуру и средства программирования сопроцессора на языке ассемблера. </w:t>
      </w:r>
    </w:p>
    <w:p w14:paraId="4095D54E" w14:textId="6F1B0A2C" w:rsidR="000D32A2" w:rsidRPr="00462527" w:rsidRDefault="000D32A2" w:rsidP="000D32A2">
      <w:pPr>
        <w:pStyle w:val="af8"/>
        <w:tabs>
          <w:tab w:val="left" w:pos="1044"/>
        </w:tabs>
        <w:spacing w:before="360" w:after="120" w:line="240" w:lineRule="auto"/>
        <w:ind w:left="644"/>
        <w:jc w:val="both"/>
        <w:rPr>
          <w:sz w:val="24"/>
          <w:szCs w:val="24"/>
        </w:rPr>
      </w:pPr>
      <w:r w:rsidRPr="00462527">
        <w:rPr>
          <w:sz w:val="24"/>
          <w:szCs w:val="24"/>
        </w:rPr>
        <w:t>2. Написать программу, реализующую вычисление функции в точке (вводится пользователем) в соответствии с заданным вариантом.</w:t>
      </w:r>
      <w:r w:rsidRPr="00462527">
        <w:rPr>
          <w:sz w:val="24"/>
          <w:szCs w:val="24"/>
        </w:rPr>
        <w:t xml:space="preserve"> </w:t>
      </w:r>
      <w:r w:rsidRPr="00462527">
        <w:rPr>
          <w:sz w:val="24"/>
          <w:szCs w:val="24"/>
        </w:rPr>
        <w:t xml:space="preserve">Программа должна состоять из модулей на С++ и ассемблере, причем в модуле на С++ осуществляется ввод-вывод, а все вычисления – в модуле на ассемблере. </w:t>
      </w:r>
    </w:p>
    <w:p w14:paraId="75645257" w14:textId="77777777" w:rsidR="000D32A2" w:rsidRPr="00462527" w:rsidRDefault="000D32A2" w:rsidP="000D32A2">
      <w:pPr>
        <w:pStyle w:val="af8"/>
        <w:tabs>
          <w:tab w:val="left" w:pos="1044"/>
        </w:tabs>
        <w:spacing w:before="360" w:after="120" w:line="240" w:lineRule="auto"/>
        <w:ind w:left="644"/>
        <w:jc w:val="both"/>
        <w:rPr>
          <w:sz w:val="24"/>
          <w:szCs w:val="24"/>
        </w:rPr>
      </w:pPr>
      <w:r w:rsidRPr="00462527">
        <w:rPr>
          <w:sz w:val="24"/>
          <w:szCs w:val="24"/>
        </w:rPr>
        <w:t>3. Отладить программу, убедиться в правильности ее работы на тестовых примерах.</w:t>
      </w:r>
    </w:p>
    <w:p w14:paraId="4DC178F8" w14:textId="77777777" w:rsidR="000D32A2" w:rsidRPr="00462527" w:rsidRDefault="000D32A2" w:rsidP="000D32A2">
      <w:pPr>
        <w:pStyle w:val="af8"/>
        <w:tabs>
          <w:tab w:val="left" w:pos="1044"/>
        </w:tabs>
        <w:spacing w:before="360" w:after="120" w:line="240" w:lineRule="auto"/>
        <w:ind w:left="644"/>
        <w:jc w:val="both"/>
        <w:rPr>
          <w:sz w:val="24"/>
          <w:szCs w:val="24"/>
        </w:rPr>
      </w:pPr>
      <w:r w:rsidRPr="00462527">
        <w:rPr>
          <w:sz w:val="24"/>
          <w:szCs w:val="24"/>
        </w:rPr>
        <w:t xml:space="preserve">4. Оформить отчет по лабораторной работе. Отчет должен содержать постановку задачи, график функции, текст разработанной программы (на этапах вычислений в комментариях указывать состояние стека сопроцессора) и результаты тестирования. </w:t>
      </w:r>
    </w:p>
    <w:p w14:paraId="47B29E31" w14:textId="5695D962" w:rsidR="000D32A2" w:rsidRPr="00462527" w:rsidRDefault="000D32A2" w:rsidP="000D32A2">
      <w:pPr>
        <w:pStyle w:val="af8"/>
        <w:tabs>
          <w:tab w:val="left" w:pos="1044"/>
        </w:tabs>
        <w:spacing w:before="360" w:after="120" w:line="240" w:lineRule="auto"/>
        <w:ind w:left="644"/>
        <w:jc w:val="both"/>
        <w:rPr>
          <w:b/>
          <w:bCs/>
          <w:sz w:val="24"/>
          <w:szCs w:val="24"/>
        </w:rPr>
      </w:pPr>
      <w:r w:rsidRPr="00462527">
        <w:rPr>
          <w:sz w:val="24"/>
          <w:szCs w:val="24"/>
        </w:rPr>
        <w:t>5. Защитить лабораторную работу, ответив на вопросы преподавателя.</w:t>
      </w:r>
    </w:p>
    <w:p w14:paraId="29B1BC21" w14:textId="55F29E23" w:rsidR="000D32A2" w:rsidRPr="000D32A2" w:rsidRDefault="000D32A2" w:rsidP="000D32A2">
      <w:pPr>
        <w:tabs>
          <w:tab w:val="left" w:pos="1044"/>
        </w:tabs>
        <w:spacing w:before="360" w:after="120" w:line="240" w:lineRule="auto"/>
        <w:ind w:left="284"/>
        <w:jc w:val="both"/>
        <w:rPr>
          <w:b/>
          <w:bCs/>
          <w:sz w:val="24"/>
          <w:szCs w:val="24"/>
        </w:rPr>
      </w:pPr>
    </w:p>
    <w:p w14:paraId="5EFD7679" w14:textId="24CD25F5" w:rsidR="00115F9C" w:rsidRPr="00EF7F9E" w:rsidRDefault="00462527" w:rsidP="00EF7F9E">
      <w:pPr>
        <w:tabs>
          <w:tab w:val="left" w:pos="1044"/>
        </w:tabs>
        <w:spacing w:before="360" w:after="120" w:line="240" w:lineRule="auto"/>
        <w:ind w:left="284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3</w:t>
      </w:r>
      <w:r w:rsidR="00EF7F9E" w:rsidRPr="00EF7F9E">
        <w:rPr>
          <w:b/>
          <w:bCs/>
          <w:sz w:val="32"/>
          <w:szCs w:val="32"/>
        </w:rPr>
        <w:t>. Алгоритм</w:t>
      </w:r>
    </w:p>
    <w:p w14:paraId="5F0107A1" w14:textId="2CB490AD" w:rsidR="00F01FCB" w:rsidRDefault="009638FD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  <w:lang w:val="en-US"/>
        </w:rPr>
      </w:pPr>
      <w:r w:rsidRPr="009638FD">
        <w:rPr>
          <w:rFonts w:cstheme="minorHAnsi"/>
          <w:sz w:val="24"/>
          <w:szCs w:val="24"/>
        </w:rPr>
        <w:t>1</w:t>
      </w:r>
      <w:r w:rsidR="00942C5C">
        <w:rPr>
          <w:rFonts w:cstheme="minorHAnsi"/>
          <w:sz w:val="24"/>
          <w:szCs w:val="24"/>
        </w:rPr>
        <w:t xml:space="preserve"> Получить число при помощи </w:t>
      </w:r>
      <w:proofErr w:type="spellStart"/>
      <w:proofErr w:type="gramStart"/>
      <w:r w:rsidR="00942C5C">
        <w:rPr>
          <w:rFonts w:cstheme="minorHAnsi"/>
          <w:sz w:val="24"/>
          <w:szCs w:val="24"/>
          <w:lang w:val="en-US"/>
        </w:rPr>
        <w:t>std</w:t>
      </w:r>
      <w:proofErr w:type="spellEnd"/>
      <w:r w:rsidR="00942C5C" w:rsidRPr="00942C5C">
        <w:rPr>
          <w:rFonts w:cstheme="minorHAnsi"/>
          <w:sz w:val="24"/>
          <w:szCs w:val="24"/>
        </w:rPr>
        <w:t>::</w:t>
      </w:r>
      <w:proofErr w:type="spellStart"/>
      <w:proofErr w:type="gramEnd"/>
      <w:r w:rsidR="00942C5C">
        <w:rPr>
          <w:rFonts w:cstheme="minorHAnsi"/>
          <w:sz w:val="24"/>
          <w:szCs w:val="24"/>
          <w:lang w:val="en-US"/>
        </w:rPr>
        <w:t>cin</w:t>
      </w:r>
      <w:proofErr w:type="spellEnd"/>
    </w:p>
    <w:p w14:paraId="261EFEF0" w14:textId="1B1DF349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  <w:lang w:val="en-US"/>
        </w:rPr>
        <w:t xml:space="preserve">2) </w:t>
      </w:r>
      <w:r>
        <w:rPr>
          <w:rFonts w:cstheme="minorHAnsi"/>
          <w:sz w:val="24"/>
          <w:szCs w:val="24"/>
        </w:rPr>
        <w:t>Передать число в сопроцессор</w:t>
      </w:r>
    </w:p>
    <w:p w14:paraId="670AFE2D" w14:textId="276AB47B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3) Вычислить </w:t>
      </w:r>
      <w:r>
        <w:rPr>
          <w:rFonts w:cstheme="minorHAnsi"/>
          <w:sz w:val="24"/>
          <w:szCs w:val="24"/>
          <w:lang w:val="en-US"/>
        </w:rPr>
        <w:t>tan</w:t>
      </w:r>
      <w:r w:rsidRPr="00942C5C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  <w:lang w:val="en-US"/>
        </w:rPr>
        <w:t>x</w:t>
      </w:r>
      <w:r w:rsidRPr="00942C5C">
        <w:rPr>
          <w:rFonts w:cstheme="minorHAnsi"/>
          <w:sz w:val="24"/>
          <w:szCs w:val="24"/>
        </w:rPr>
        <w:t xml:space="preserve">), </w:t>
      </w:r>
      <w:r>
        <w:rPr>
          <w:rFonts w:cstheme="minorHAnsi"/>
          <w:sz w:val="24"/>
          <w:szCs w:val="24"/>
        </w:rPr>
        <w:t>сравнить результат с машинным нулем и бесконечностью</w:t>
      </w:r>
    </w:p>
    <w:p w14:paraId="439A8DCD" w14:textId="57AE76F7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4) Если ноль, то результат бесконечность</w:t>
      </w:r>
    </w:p>
    <w:p w14:paraId="5B16CEAD" w14:textId="41C38730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5) Если бесконечность, то результат 0</w:t>
      </w:r>
    </w:p>
    <w:p w14:paraId="0526177B" w14:textId="5C1F83CF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6) Сложить с выражением -2*х</w:t>
      </w:r>
    </w:p>
    <w:p w14:paraId="401086F9" w14:textId="2A2E5B73" w:rsid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7) Вернуть результат</w:t>
      </w:r>
    </w:p>
    <w:p w14:paraId="4F77115C" w14:textId="42626A6D" w:rsidR="00942C5C" w:rsidRPr="00942C5C" w:rsidRDefault="00942C5C" w:rsidP="00942C5C">
      <w:pPr>
        <w:tabs>
          <w:tab w:val="left" w:pos="1044"/>
        </w:tabs>
        <w:spacing w:before="360" w:after="120" w:line="240" w:lineRule="auto"/>
        <w:ind w:left="284"/>
        <w:jc w:val="both"/>
        <w:rPr>
          <w:sz w:val="24"/>
          <w:szCs w:val="24"/>
        </w:rPr>
      </w:pPr>
      <w:r>
        <w:rPr>
          <w:rFonts w:cstheme="minorHAnsi"/>
          <w:sz w:val="24"/>
          <w:szCs w:val="24"/>
        </w:rPr>
        <w:t>8) Вывести результат на экран</w:t>
      </w:r>
    </w:p>
    <w:p w14:paraId="16AA7FC7" w14:textId="77777777" w:rsidR="006D7DF0" w:rsidRDefault="006D7DF0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14:paraId="2CE2A5BC" w14:textId="4F2E549B" w:rsidR="00DB605D" w:rsidRPr="00BF597C" w:rsidRDefault="00EF7F9E" w:rsidP="00BF597C">
      <w:pPr>
        <w:tabs>
          <w:tab w:val="left" w:pos="567"/>
        </w:tabs>
        <w:ind w:left="284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 xml:space="preserve">3. </w:t>
      </w:r>
      <w:r w:rsidRPr="00EF7F9E">
        <w:rPr>
          <w:b/>
          <w:bCs/>
          <w:sz w:val="32"/>
          <w:szCs w:val="32"/>
        </w:rPr>
        <w:t>Используемые средства</w:t>
      </w:r>
    </w:p>
    <w:p w14:paraId="5AB2BF84" w14:textId="549C28EC" w:rsidR="00DD7751" w:rsidRPr="00330E8F" w:rsidRDefault="00330E8F" w:rsidP="003646DE">
      <w:pPr>
        <w:tabs>
          <w:tab w:val="left" w:pos="567"/>
        </w:tabs>
        <w:ind w:left="284"/>
        <w:rPr>
          <w:sz w:val="24"/>
          <w:szCs w:val="24"/>
        </w:rPr>
      </w:pPr>
      <w:r w:rsidRPr="00330E8F">
        <w:rPr>
          <w:b/>
          <w:sz w:val="24"/>
          <w:szCs w:val="24"/>
        </w:rPr>
        <w:t>FLD</w:t>
      </w:r>
      <w:r w:rsidRPr="00330E8F">
        <w:rPr>
          <w:sz w:val="24"/>
          <w:szCs w:val="24"/>
        </w:rPr>
        <w:t xml:space="preserve"> – загрузка данных</w:t>
      </w:r>
    </w:p>
    <w:p w14:paraId="05DAB589" w14:textId="0E7040DD" w:rsidR="00330E8F" w:rsidRDefault="00330E8F" w:rsidP="003646DE">
      <w:pPr>
        <w:tabs>
          <w:tab w:val="left" w:pos="567"/>
        </w:tabs>
        <w:ind w:left="284"/>
        <w:rPr>
          <w:sz w:val="24"/>
          <w:szCs w:val="24"/>
        </w:rPr>
      </w:pPr>
      <w:r w:rsidRPr="00330E8F">
        <w:rPr>
          <w:b/>
          <w:sz w:val="24"/>
          <w:szCs w:val="24"/>
        </w:rPr>
        <w:t>FXCH</w:t>
      </w:r>
      <w:r w:rsidRPr="00330E8F">
        <w:rPr>
          <w:sz w:val="24"/>
          <w:szCs w:val="24"/>
        </w:rPr>
        <w:t xml:space="preserve"> - </w:t>
      </w:r>
      <w:r w:rsidRPr="00330E8F">
        <w:rPr>
          <w:sz w:val="24"/>
          <w:szCs w:val="24"/>
        </w:rPr>
        <w:t xml:space="preserve">Команда обмена вершины регистрового стека </w:t>
      </w:r>
      <w:proofErr w:type="gramStart"/>
      <w:r w:rsidRPr="00330E8F">
        <w:rPr>
          <w:sz w:val="24"/>
          <w:szCs w:val="24"/>
        </w:rPr>
        <w:t>ST(</w:t>
      </w:r>
      <w:proofErr w:type="gramEnd"/>
      <w:r w:rsidRPr="00330E8F">
        <w:rPr>
          <w:sz w:val="24"/>
          <w:szCs w:val="24"/>
        </w:rPr>
        <w:t>0) с любым другим рег</w:t>
      </w:r>
      <w:r w:rsidRPr="00330E8F">
        <w:rPr>
          <w:sz w:val="24"/>
          <w:szCs w:val="24"/>
        </w:rPr>
        <w:t>истром стека сопроцессора ST(i)</w:t>
      </w:r>
    </w:p>
    <w:p w14:paraId="0CF25E96" w14:textId="77777777" w:rsidR="00330E8F" w:rsidRPr="00330E8F" w:rsidRDefault="00330E8F" w:rsidP="003646DE">
      <w:pPr>
        <w:tabs>
          <w:tab w:val="left" w:pos="567"/>
        </w:tabs>
        <w:ind w:left="284"/>
        <w:rPr>
          <w:sz w:val="24"/>
          <w:szCs w:val="24"/>
        </w:rPr>
      </w:pPr>
      <w:r w:rsidRPr="00330E8F">
        <w:rPr>
          <w:b/>
          <w:sz w:val="24"/>
          <w:szCs w:val="24"/>
        </w:rPr>
        <w:t>FLDZ</w:t>
      </w:r>
      <w:r w:rsidRPr="00330E8F">
        <w:rPr>
          <w:sz w:val="24"/>
          <w:szCs w:val="24"/>
        </w:rPr>
        <w:t xml:space="preserve"> – загрузка нуля; </w:t>
      </w:r>
    </w:p>
    <w:p w14:paraId="03750E9E" w14:textId="5275D17C" w:rsidR="00330E8F" w:rsidRPr="00330E8F" w:rsidRDefault="00330E8F" w:rsidP="003646DE">
      <w:pPr>
        <w:tabs>
          <w:tab w:val="left" w:pos="567"/>
        </w:tabs>
        <w:ind w:left="284"/>
        <w:rPr>
          <w:sz w:val="24"/>
          <w:szCs w:val="24"/>
        </w:rPr>
      </w:pPr>
      <w:r w:rsidRPr="00330E8F">
        <w:rPr>
          <w:b/>
          <w:sz w:val="24"/>
          <w:szCs w:val="24"/>
        </w:rPr>
        <w:t>FLD1</w:t>
      </w:r>
      <w:r w:rsidRPr="00330E8F">
        <w:rPr>
          <w:sz w:val="24"/>
          <w:szCs w:val="24"/>
        </w:rPr>
        <w:t xml:space="preserve"> – загрузка единицы;</w:t>
      </w:r>
    </w:p>
    <w:p w14:paraId="4C5108E5" w14:textId="43EB715E" w:rsidR="00330E8F" w:rsidRDefault="003017EB" w:rsidP="003646DE">
      <w:pPr>
        <w:tabs>
          <w:tab w:val="left" w:pos="567"/>
        </w:tabs>
        <w:ind w:left="284"/>
        <w:rPr>
          <w:sz w:val="24"/>
          <w:szCs w:val="24"/>
        </w:rPr>
      </w:pPr>
      <w:r w:rsidRPr="003017EB">
        <w:rPr>
          <w:b/>
          <w:sz w:val="24"/>
          <w:szCs w:val="24"/>
        </w:rPr>
        <w:t>FCOMI</w:t>
      </w:r>
      <w:r w:rsidRPr="003017EB">
        <w:rPr>
          <w:sz w:val="24"/>
          <w:szCs w:val="24"/>
        </w:rPr>
        <w:t xml:space="preserve"> - </w:t>
      </w:r>
      <w:r w:rsidRPr="003017EB">
        <w:rPr>
          <w:sz w:val="24"/>
          <w:szCs w:val="24"/>
        </w:rPr>
        <w:t xml:space="preserve">сравниваются </w:t>
      </w:r>
      <w:proofErr w:type="gramStart"/>
      <w:r w:rsidRPr="003017EB">
        <w:rPr>
          <w:sz w:val="24"/>
          <w:szCs w:val="24"/>
        </w:rPr>
        <w:t>ST(</w:t>
      </w:r>
      <w:proofErr w:type="gramEnd"/>
      <w:r w:rsidRPr="003017EB">
        <w:rPr>
          <w:sz w:val="24"/>
          <w:szCs w:val="24"/>
        </w:rPr>
        <w:t>0) и ST(1)</w:t>
      </w:r>
    </w:p>
    <w:p w14:paraId="3A68EE14" w14:textId="011A6F19" w:rsidR="003017EB" w:rsidRPr="003017EB" w:rsidRDefault="003017EB" w:rsidP="003646DE">
      <w:pPr>
        <w:tabs>
          <w:tab w:val="left" w:pos="567"/>
        </w:tabs>
        <w:ind w:left="284"/>
        <w:rPr>
          <w:rFonts w:asciiTheme="majorHAnsi" w:hAnsiTheme="majorHAnsi" w:cstheme="majorHAnsi"/>
          <w:color w:val="000000"/>
          <w:sz w:val="24"/>
          <w:szCs w:val="24"/>
        </w:rPr>
      </w:pPr>
      <w:r w:rsidRPr="003017EB">
        <w:rPr>
          <w:b/>
          <w:sz w:val="24"/>
          <w:szCs w:val="24"/>
        </w:rPr>
        <w:t>FPTAN</w:t>
      </w:r>
      <w:r w:rsidRPr="003017EB">
        <w:rPr>
          <w:sz w:val="24"/>
          <w:szCs w:val="24"/>
        </w:rPr>
        <w:t xml:space="preserve"> – команда вычисляет тангенс угла, находящегося в вершине стека сопроцессора. Результат возвращается в регистре </w:t>
      </w:r>
      <w:proofErr w:type="gramStart"/>
      <w:r w:rsidRPr="003017EB">
        <w:rPr>
          <w:sz w:val="24"/>
          <w:szCs w:val="24"/>
        </w:rPr>
        <w:t>ST(</w:t>
      </w:r>
      <w:proofErr w:type="gramEnd"/>
      <w:r w:rsidRPr="003017EB">
        <w:rPr>
          <w:sz w:val="24"/>
          <w:szCs w:val="24"/>
        </w:rPr>
        <w:t>1), а в регистр ST(0) помещается единица. Аргументы всех этих команд должны задаваться в рад</w:t>
      </w:r>
      <w:r w:rsidRPr="003017EB">
        <w:rPr>
          <w:sz w:val="24"/>
          <w:szCs w:val="24"/>
        </w:rPr>
        <w:t>ианах и не могут быть больше 2</w:t>
      </w:r>
      <w:r w:rsidRPr="003017EB">
        <w:rPr>
          <w:sz w:val="24"/>
          <w:szCs w:val="24"/>
          <w:vertAlign w:val="superscript"/>
        </w:rPr>
        <w:t>63</w:t>
      </w:r>
      <w:r w:rsidRPr="003017EB">
        <w:rPr>
          <w:sz w:val="24"/>
          <w:szCs w:val="24"/>
        </w:rPr>
        <w:t xml:space="preserve"> и меньше –2</w:t>
      </w:r>
      <w:r w:rsidRPr="003017EB">
        <w:rPr>
          <w:sz w:val="24"/>
          <w:szCs w:val="24"/>
          <w:vertAlign w:val="superscript"/>
        </w:rPr>
        <w:t>63</w:t>
      </w:r>
      <w:r w:rsidRPr="003017EB">
        <w:rPr>
          <w:sz w:val="24"/>
          <w:szCs w:val="24"/>
        </w:rPr>
        <w:t>.</w:t>
      </w:r>
    </w:p>
    <w:p w14:paraId="035B196A" w14:textId="5357ED9C" w:rsidR="006D7DF0" w:rsidRDefault="006D7DF0" w:rsidP="003646DE">
      <w:pPr>
        <w:rPr>
          <w:rFonts w:asciiTheme="majorHAnsi" w:hAnsiTheme="majorHAnsi" w:cstheme="majorHAnsi"/>
          <w:sz w:val="24"/>
          <w:szCs w:val="24"/>
        </w:rPr>
      </w:pPr>
    </w:p>
    <w:p w14:paraId="40BD6270" w14:textId="28A3AA9B" w:rsidR="003017EB" w:rsidRPr="003017EB" w:rsidRDefault="003017EB" w:rsidP="003017EB">
      <w:pPr>
        <w:pStyle w:val="af8"/>
        <w:numPr>
          <w:ilvl w:val="0"/>
          <w:numId w:val="22"/>
        </w:numPr>
        <w:tabs>
          <w:tab w:val="left" w:pos="567"/>
        </w:tabs>
        <w:rPr>
          <w:b/>
          <w:bCs/>
          <w:sz w:val="32"/>
          <w:szCs w:val="32"/>
        </w:rPr>
      </w:pPr>
      <w:r w:rsidRPr="003017EB">
        <w:rPr>
          <w:b/>
          <w:bCs/>
          <w:sz w:val="32"/>
          <w:szCs w:val="32"/>
        </w:rPr>
        <w:t>Функция для реализации</w:t>
      </w:r>
    </w:p>
    <w:p w14:paraId="44E39B3E" w14:textId="79A91B54" w:rsidR="003017EB" w:rsidRDefault="003017EB" w:rsidP="003017EB">
      <w:pPr>
        <w:tabs>
          <w:tab w:val="left" w:pos="567"/>
        </w:tabs>
        <w:ind w:left="284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ab/>
      </w:r>
      <w:r w:rsidR="000D16D2">
        <w:rPr>
          <w:b/>
          <w:bCs/>
          <w:sz w:val="32"/>
          <w:szCs w:val="32"/>
        </w:rPr>
        <w:tab/>
      </w:r>
      <w:r w:rsidR="000D16D2">
        <w:rPr>
          <w:b/>
          <w:bCs/>
          <w:sz w:val="32"/>
          <w:szCs w:val="32"/>
        </w:rPr>
        <w:tab/>
      </w:r>
      <w:r w:rsidR="000D16D2">
        <w:rPr>
          <w:b/>
          <w:bCs/>
          <w:sz w:val="32"/>
          <w:szCs w:val="32"/>
        </w:rPr>
        <w:tab/>
      </w:r>
      <w:r w:rsidR="000D16D2">
        <w:rPr>
          <w:b/>
          <w:bCs/>
          <w:sz w:val="32"/>
          <w:szCs w:val="32"/>
        </w:rPr>
        <w:tab/>
      </w:r>
      <w:r w:rsidR="000D16D2">
        <w:rPr>
          <w:b/>
          <w:bCs/>
          <w:sz w:val="32"/>
          <w:szCs w:val="32"/>
        </w:rPr>
        <w:tab/>
      </w:r>
      <w:r w:rsidR="000D16D2" w:rsidRPr="000D16D2">
        <w:rPr>
          <w:b/>
          <w:bCs/>
          <w:position w:val="-10"/>
          <w:sz w:val="32"/>
          <w:szCs w:val="32"/>
        </w:rPr>
        <w:object w:dxaOrig="1840" w:dyaOrig="320" w14:anchorId="0CF1D17F">
          <v:shape id="_x0000_i1038" type="#_x0000_t75" style="width:92.25pt;height:15.75pt" o:ole="">
            <v:imagedata r:id="rId14" o:title=""/>
          </v:shape>
          <o:OLEObject Type="Embed" ProgID="Equation.DSMT4" ShapeID="_x0000_i1038" DrawAspect="Content" ObjectID="_1793557340" r:id="rId15"/>
        </w:object>
      </w:r>
    </w:p>
    <w:p w14:paraId="678A63C5" w14:textId="3FFEE333" w:rsidR="00676E2D" w:rsidRPr="000D16D2" w:rsidRDefault="00676E2D" w:rsidP="003017EB">
      <w:pPr>
        <w:tabs>
          <w:tab w:val="left" w:pos="567"/>
        </w:tabs>
        <w:ind w:left="284"/>
        <w:rPr>
          <w:b/>
          <w:bCs/>
          <w:sz w:val="32"/>
          <w:szCs w:val="32"/>
          <w:lang w:val="en-US"/>
        </w:rPr>
      </w:pPr>
      <w:r w:rsidRPr="00676E2D">
        <w:rPr>
          <w:b/>
          <w:bCs/>
          <w:sz w:val="32"/>
          <w:szCs w:val="32"/>
          <w:lang w:val="en-US"/>
        </w:rPr>
        <w:drawing>
          <wp:inline distT="0" distB="0" distL="0" distR="0" wp14:anchorId="305EEFE6" wp14:editId="11DA20D7">
            <wp:extent cx="6120130" cy="51625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16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C0A23" w14:textId="2B4250B0" w:rsidR="00EF7F9E" w:rsidRPr="00676E2D" w:rsidRDefault="000D16D2" w:rsidP="00676E2D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br w:type="page"/>
      </w:r>
      <w:r w:rsidR="00006ED4">
        <w:rPr>
          <w:b/>
          <w:bCs/>
          <w:sz w:val="32"/>
          <w:szCs w:val="32"/>
          <w:lang w:val="en-US"/>
        </w:rPr>
        <w:lastRenderedPageBreak/>
        <w:t>6</w:t>
      </w:r>
      <w:r w:rsidR="00EF7F9E" w:rsidRPr="003017EB">
        <w:rPr>
          <w:b/>
          <w:bCs/>
          <w:sz w:val="32"/>
          <w:szCs w:val="32"/>
        </w:rPr>
        <w:t xml:space="preserve">. </w:t>
      </w:r>
      <w:r w:rsidR="00EF7F9E">
        <w:rPr>
          <w:b/>
          <w:bCs/>
          <w:sz w:val="32"/>
          <w:szCs w:val="32"/>
        </w:rPr>
        <w:t>Текст</w:t>
      </w:r>
      <w:r w:rsidR="00EF7F9E" w:rsidRPr="003017EB">
        <w:rPr>
          <w:b/>
          <w:bCs/>
          <w:sz w:val="32"/>
          <w:szCs w:val="32"/>
        </w:rPr>
        <w:t xml:space="preserve"> </w:t>
      </w:r>
      <w:r w:rsidR="00EF7F9E">
        <w:rPr>
          <w:b/>
          <w:bCs/>
          <w:sz w:val="32"/>
          <w:szCs w:val="32"/>
        </w:rPr>
        <w:t>программы</w:t>
      </w:r>
    </w:p>
    <w:p w14:paraId="43049F1A" w14:textId="29121CD5" w:rsidR="00E92C3A" w:rsidRPr="00E92C3A" w:rsidRDefault="00E92C3A" w:rsidP="00EF7F9E">
      <w:pPr>
        <w:tabs>
          <w:tab w:val="left" w:pos="567"/>
        </w:tabs>
        <w:ind w:left="284"/>
        <w:rPr>
          <w:b/>
          <w:bCs/>
          <w:sz w:val="24"/>
          <w:szCs w:val="24"/>
          <w:lang w:val="en-US"/>
        </w:rPr>
      </w:pPr>
      <w:r w:rsidRPr="00E92C3A">
        <w:rPr>
          <w:b/>
          <w:bCs/>
          <w:sz w:val="24"/>
          <w:szCs w:val="24"/>
          <w:lang w:val="en-US"/>
        </w:rPr>
        <w:t>Source.cpp</w:t>
      </w:r>
    </w:p>
    <w:p w14:paraId="1F62327E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1537D7E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1A62816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cmath</w:t>
      </w:r>
      <w:proofErr w:type="spellEnd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500A0C2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stdio.h</w:t>
      </w:r>
      <w:proofErr w:type="spellEnd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14:paraId="2C810A9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D7EFA58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# defin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3.14159265358979323846  </w:t>
      </w:r>
      <w:r w:rsidRPr="00AE1B77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AE1B77">
        <w:rPr>
          <w:rFonts w:ascii="Consolas" w:hAnsi="Consolas" w:cs="Consolas"/>
          <w:color w:val="008000"/>
          <w:sz w:val="19"/>
          <w:szCs w:val="19"/>
          <w:lang w:val="en-US"/>
        </w:rPr>
        <w:t>* pi */</w:t>
      </w:r>
    </w:p>
    <w:p w14:paraId="3B56FF79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extern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"C"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f(</w:t>
      </w:r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393A864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AFB93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_check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A61C90D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46ACF8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0.0;</w:t>
      </w:r>
    </w:p>
    <w:p w14:paraId="30A8B67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arg1 =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::tan(</w:t>
      </w: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36D3BE3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09F5DF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::abs(arg1) &lt;= 1e-15)</w:t>
      </w:r>
    </w:p>
    <w:p w14:paraId="1CE39E4D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633CA8D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res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.0 / res;</w:t>
      </w:r>
    </w:p>
    <w:p w14:paraId="29263B24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3AB7914C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abs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arg1) &gt;= 1e+15)</w:t>
      </w:r>
    </w:p>
    <w:p w14:paraId="2F4DD372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57B5972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res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.0;</w:t>
      </w:r>
    </w:p>
    <w:p w14:paraId="6C748BB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4E217999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14:paraId="7542B56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1B35191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res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.0/arg1;</w:t>
      </w:r>
    </w:p>
    <w:p w14:paraId="5F0F57F2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14:paraId="6AADD6A6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A10823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res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- 2 * </w:t>
      </w:r>
      <w:r w:rsidRPr="00AE1B77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65F23C8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AECA04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2CD777F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F6E035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 {</w:t>
      </w:r>
    </w:p>
    <w:p w14:paraId="5A8360B9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D227F8E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values[] = {0 ,</w:t>
      </w:r>
      <w:r w:rsidRPr="00AE1B77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AE1B77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/ 2, 3*</w:t>
      </w:r>
      <w:r w:rsidRPr="00AE1B77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/4.0, </w:t>
      </w:r>
      <w:r w:rsidRPr="00AE1B77">
        <w:rPr>
          <w:rFonts w:ascii="Consolas" w:hAnsi="Consolas" w:cs="Consolas"/>
          <w:color w:val="6F008A"/>
          <w:sz w:val="19"/>
          <w:szCs w:val="19"/>
          <w:lang w:val="en-US"/>
        </w:rPr>
        <w:t>M_PI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};</w:t>
      </w:r>
    </w:p>
    <w:p w14:paraId="2F846F6F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B3D11D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x : values) {</w:t>
      </w:r>
    </w:p>
    <w:p w14:paraId="3B6A0C9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AE1B7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 = f(x);</w:t>
      </w:r>
    </w:p>
    <w:p w14:paraId="6E70F80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printf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E1B77">
        <w:rPr>
          <w:rFonts w:ascii="Consolas" w:hAnsi="Consolas" w:cs="Consolas"/>
          <w:color w:val="A31515"/>
          <w:sz w:val="19"/>
          <w:szCs w:val="19"/>
          <w:lang w:val="en-US"/>
        </w:rPr>
        <w:t>"f(%.5lf) = %8.5lf  f control(%.5lf) = %8.5lf\n"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, x, f(x), x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_check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x));</w:t>
      </w:r>
    </w:p>
    <w:p w14:paraId="7EE73CB0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81035BC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26A2A7A7" w14:textId="77777777" w:rsidR="00AE1B77" w:rsidRDefault="00AE1B77" w:rsidP="00AE1B77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1765880" w14:textId="77777777" w:rsidR="00AE1B77" w:rsidRDefault="00AE1B77" w:rsidP="00AE1B77">
      <w:pPr>
        <w:rPr>
          <w:rFonts w:ascii="Consolas" w:hAnsi="Consolas" w:cs="Consolas"/>
          <w:color w:val="000000"/>
          <w:sz w:val="19"/>
          <w:szCs w:val="19"/>
        </w:rPr>
      </w:pPr>
    </w:p>
    <w:p w14:paraId="4D14D60F" w14:textId="4616BDA6" w:rsidR="00E92C3A" w:rsidRDefault="00E92C3A" w:rsidP="00AE1B77">
      <w:pPr>
        <w:rPr>
          <w:rFonts w:eastAsia="Times New Roman" w:cstheme="minorHAnsi"/>
          <w:b/>
          <w:sz w:val="24"/>
          <w:szCs w:val="24"/>
          <w:lang w:val="en-US" w:eastAsia="ru-RU"/>
        </w:rPr>
      </w:pPr>
      <w:r w:rsidRPr="00E92C3A">
        <w:rPr>
          <w:rFonts w:eastAsia="Times New Roman" w:cstheme="minorHAnsi"/>
          <w:b/>
          <w:sz w:val="24"/>
          <w:szCs w:val="24"/>
          <w:lang w:val="en-US" w:eastAsia="ru-RU"/>
        </w:rPr>
        <w:t>Proc.asm</w:t>
      </w:r>
    </w:p>
    <w:p w14:paraId="36CB34A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.386</w:t>
      </w:r>
    </w:p>
    <w:p w14:paraId="2CB05665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.model flat, C</w:t>
      </w:r>
    </w:p>
    <w:p w14:paraId="03EF251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.data</w:t>
      </w:r>
    </w:p>
    <w:p w14:paraId="086F2A12" w14:textId="66444D70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31379F"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 w:rsidR="00676E2D">
        <w:rPr>
          <w:rFonts w:ascii="Consolas" w:hAnsi="Consolas" w:cs="Consolas"/>
          <w:color w:val="000000"/>
          <w:sz w:val="19"/>
          <w:szCs w:val="19"/>
        </w:rPr>
        <w:t>tmp_val</w:t>
      </w:r>
      <w:proofErr w:type="spellEnd"/>
      <w:r w:rsidR="00676E2D">
        <w:rPr>
          <w:rFonts w:ascii="Consolas" w:hAnsi="Consolas" w:cs="Consolas"/>
          <w:color w:val="000000"/>
          <w:sz w:val="19"/>
          <w:szCs w:val="19"/>
        </w:rPr>
        <w:t xml:space="preserve"> real8 0.0</w:t>
      </w:r>
    </w:p>
    <w:p w14:paraId="2BAD9CED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.code</w:t>
      </w:r>
    </w:p>
    <w:p w14:paraId="3E6A0644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47F3433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PUBLIC f</w:t>
      </w:r>
    </w:p>
    <w:p w14:paraId="1F0245AC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537935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PROC</w:t>
      </w:r>
    </w:p>
    <w:p w14:paraId="5A6099C6" w14:textId="7241E59B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init</w:t>
      </w:r>
      <w:proofErr w:type="spellEnd"/>
      <w:proofErr w:type="gramEnd"/>
    </w:p>
    <w:p w14:paraId="46F8391D" w14:textId="10AB4C6B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qword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ptr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[esp+4]      </w:t>
      </w:r>
    </w:p>
    <w:p w14:paraId="01C58846" w14:textId="4892DF16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12098B92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ptan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; ST(0) = 1.0, ST(1) = tan(x)</w:t>
      </w:r>
    </w:p>
    <w:p w14:paraId="133C24F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xch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1)                 ; ST(0) = tan(x), ST(1) = 1.0</w:t>
      </w:r>
    </w:p>
    <w:p w14:paraId="05635980" w14:textId="499CC181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="00676E2D">
        <w:rPr>
          <w:rFonts w:ascii="Consolas" w:hAnsi="Consolas" w:cs="Consolas"/>
          <w:color w:val="000000"/>
          <w:sz w:val="19"/>
          <w:szCs w:val="19"/>
        </w:rPr>
        <w:t>fst</w:t>
      </w:r>
      <w:proofErr w:type="spellEnd"/>
      <w:r w:rsidR="00676E2D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="00676E2D">
        <w:rPr>
          <w:rFonts w:ascii="Consolas" w:hAnsi="Consolas" w:cs="Consolas"/>
          <w:color w:val="000000"/>
          <w:sz w:val="19"/>
          <w:szCs w:val="19"/>
        </w:rPr>
        <w:t>tmp_val</w:t>
      </w:r>
      <w:proofErr w:type="spellEnd"/>
      <w:r w:rsidR="00676E2D">
        <w:rPr>
          <w:rFonts w:ascii="Consolas" w:hAnsi="Consolas" w:cs="Consolas"/>
          <w:color w:val="000000"/>
          <w:sz w:val="19"/>
          <w:szCs w:val="19"/>
        </w:rPr>
        <w:t xml:space="preserve">           </w:t>
      </w:r>
    </w:p>
    <w:p w14:paraId="4F6D2C56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0FA28CB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mp_val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; ST(0) = tan(x)</w:t>
      </w:r>
    </w:p>
    <w:p w14:paraId="69FC21B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abs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; ST(0) = |tan(x)|, ST(1) = tan(x)</w:t>
      </w:r>
    </w:p>
    <w:p w14:paraId="08A55068" w14:textId="430E3C6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qword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ptr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[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epsilon_small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="00676E2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ST(0) = 1e-15, ST(1) = |tan(x)|, ST(2) = tan(x))</w:t>
      </w:r>
    </w:p>
    <w:p w14:paraId="490A55BC" w14:textId="4F6B19BE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com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0),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(1)         </w:t>
      </w:r>
    </w:p>
    <w:p w14:paraId="2C87F0BA" w14:textId="1F49D714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stp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s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0)                 </w:t>
      </w:r>
    </w:p>
    <w:p w14:paraId="762AEAD4" w14:textId="6E53F6D8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jae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an_is_small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</w:t>
      </w:r>
    </w:p>
    <w:p w14:paraId="677FD05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795A66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mp_val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; ST(0) = tan(x)</w:t>
      </w:r>
    </w:p>
    <w:p w14:paraId="031C8253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abs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; ST(0) = |tan(x)|</w:t>
      </w:r>
    </w:p>
    <w:p w14:paraId="77C06EA2" w14:textId="4E406BD6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qword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ptr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[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epsilon_large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="00676E2D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ST(0) = 1e+15, ST(1) = |tan(x)|, ST(2) = tan(x))</w:t>
      </w:r>
    </w:p>
    <w:p w14:paraId="2C613DCF" w14:textId="320A1B90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comi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0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1)         </w:t>
      </w:r>
    </w:p>
    <w:p w14:paraId="298CE978" w14:textId="424EDA09" w:rsidR="00AE1B77" w:rsidRPr="00676E2D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676E2D"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stp</w:t>
      </w:r>
      <w:proofErr w:type="spellEnd"/>
      <w:proofErr w:type="gramEnd"/>
      <w:r w:rsidRPr="00676E2D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676E2D">
        <w:rPr>
          <w:rFonts w:ascii="Consolas" w:hAnsi="Consolas" w:cs="Consolas"/>
          <w:color w:val="000000"/>
          <w:sz w:val="19"/>
          <w:szCs w:val="19"/>
        </w:rPr>
        <w:t xml:space="preserve">(0)                 </w:t>
      </w:r>
    </w:p>
    <w:p w14:paraId="1DE56E12" w14:textId="254D37B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jbe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an_is_large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</w:t>
      </w:r>
    </w:p>
    <w:p w14:paraId="05BC7B57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09CA650" w14:textId="5144E424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fld1                      </w:t>
      </w:r>
      <w:r w:rsid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(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0) = 1.0</w:t>
      </w:r>
    </w:p>
    <w:p w14:paraId="04A51C7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mp_val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; ST(0) = tan(x), ST(1) = 1.0</w:t>
      </w:r>
    </w:p>
    <w:p w14:paraId="4D40B234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divp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0)         ; ST(0) =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ctg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x)</w:t>
      </w:r>
    </w:p>
    <w:p w14:paraId="4601539A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BF10533" w14:textId="1953C80E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jmp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mpute_resu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</w:p>
    <w:p w14:paraId="28614F98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38373A6F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00"/>
          <w:sz w:val="19"/>
          <w:szCs w:val="19"/>
        </w:rPr>
        <w:t>tan_is_smal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0274290C" w14:textId="5521EF58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fld1                       ; </w:t>
      </w:r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(</w:t>
      </w:r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0) = 1.0 </w:t>
      </w:r>
    </w:p>
    <w:p w14:paraId="3D57728C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ldz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; ST(0) = 0.0, ST(1) = 0.0</w:t>
      </w:r>
    </w:p>
    <w:p w14:paraId="5ED23FC0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divp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0)         ; ST(0) = Infinity</w:t>
      </w:r>
    </w:p>
    <w:p w14:paraId="42E47FE4" w14:textId="44157EC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jmp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compute_resul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</w:t>
      </w:r>
    </w:p>
    <w:p w14:paraId="530B312F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F6AAC5E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tan_is_large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14:paraId="052F63B2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fldz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                   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  ;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ST(0) = 0.0</w:t>
      </w:r>
    </w:p>
    <w:p w14:paraId="0610562B" w14:textId="110EEFD5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jmp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mpute_resu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 </w:t>
      </w:r>
      <w:r w:rsidR="00676E2D">
        <w:rPr>
          <w:rFonts w:ascii="Consolas" w:hAnsi="Consolas" w:cs="Consolas"/>
          <w:color w:val="000000"/>
          <w:sz w:val="19"/>
          <w:szCs w:val="19"/>
        </w:rPr>
        <w:t xml:space="preserve">      </w:t>
      </w:r>
    </w:p>
    <w:p w14:paraId="3BC6736F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47472B90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00"/>
          <w:sz w:val="19"/>
          <w:szCs w:val="19"/>
        </w:rPr>
        <w:t>compute_resu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105EFCAC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; Вычисляем 2 * x:</w:t>
      </w:r>
    </w:p>
    <w:p w14:paraId="270FFF4B" w14:textId="4ABB0318" w:rsidR="00AE1B77" w:rsidRPr="00676E2D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>fld</w:t>
      </w:r>
      <w:proofErr w:type="spellEnd"/>
      <w:proofErr w:type="gramEnd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qword </w:t>
      </w:r>
      <w:proofErr w:type="spellStart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>ptr</w:t>
      </w:r>
      <w:proofErr w:type="spellEnd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[esp+4]      ; (ST(0) = x, ST(1) = </w:t>
      </w:r>
      <w:proofErr w:type="spellStart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>ctg</w:t>
      </w:r>
      <w:proofErr w:type="spellEnd"/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>(x))</w:t>
      </w:r>
    </w:p>
    <w:p w14:paraId="2BC1AB8D" w14:textId="7D4D19C8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676E2D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fld1                       ; </w:t>
      </w:r>
    </w:p>
    <w:p w14:paraId="3FDF08C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add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0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0)          ; ST(0) = 2.0</w:t>
      </w:r>
    </w:p>
    <w:p w14:paraId="6A5FA75B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mulp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0)         ; ST(0) = 2 * x, ST(1) =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ctg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x)</w:t>
      </w:r>
    </w:p>
    <w:p w14:paraId="72A446B1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338DF13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; </w:t>
      </w:r>
      <w:r>
        <w:rPr>
          <w:rFonts w:ascii="Consolas" w:hAnsi="Consolas" w:cs="Consolas"/>
          <w:color w:val="000000"/>
          <w:sz w:val="19"/>
          <w:szCs w:val="19"/>
        </w:rPr>
        <w:t>Вычисляем</w:t>
      </w: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ctg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x) - 2 * x:</w:t>
      </w:r>
    </w:p>
    <w:p w14:paraId="57D2AF99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fsubp</w:t>
      </w:r>
      <w:proofErr w:type="spellEnd"/>
      <w:proofErr w:type="gram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st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(0)         ; ST(0) = </w:t>
      </w:r>
      <w:proofErr w:type="spellStart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ctg</w:t>
      </w:r>
      <w:proofErr w:type="spellEnd"/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>(x) - 2 * x</w:t>
      </w:r>
    </w:p>
    <w:p w14:paraId="48A7564D" w14:textId="77777777" w:rsidR="00AE1B77" w:rsidRP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6A69A05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AE1B77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; Возврат результата:</w:t>
      </w:r>
    </w:p>
    <w:p w14:paraId="506F87AF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ret</w:t>
      </w:r>
      <w:proofErr w:type="spellEnd"/>
    </w:p>
    <w:p w14:paraId="61B5248E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7D484F92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00"/>
          <w:sz w:val="19"/>
          <w:szCs w:val="19"/>
        </w:rPr>
        <w:t>epsilon_smal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real8 1.0e-15    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  ;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Константа для проверки малого значения</w:t>
      </w:r>
    </w:p>
    <w:p w14:paraId="5A219B22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00"/>
          <w:sz w:val="19"/>
          <w:szCs w:val="19"/>
        </w:rPr>
        <w:t>epsilon_larg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real8 1.0e+15    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  ;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Константа для проверки большого значения</w:t>
      </w:r>
    </w:p>
    <w:p w14:paraId="5649545F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5636A55D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0972CD5C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f ENDP</w:t>
      </w:r>
    </w:p>
    <w:p w14:paraId="143CFD78" w14:textId="77777777" w:rsidR="00AE1B77" w:rsidRDefault="00AE1B77" w:rsidP="00AE1B7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7777F36E" w14:textId="77777777" w:rsidR="00006ED4" w:rsidRDefault="00AE1B77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END</w:t>
      </w:r>
    </w:p>
    <w:p w14:paraId="5B6F0422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36D21EFF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734A056C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1C7BD34C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482C0C8C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749AA21D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420168FF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5F55F398" w14:textId="77777777" w:rsidR="00006ED4" w:rsidRDefault="00006ED4" w:rsidP="00AE1B77">
      <w:pPr>
        <w:tabs>
          <w:tab w:val="left" w:pos="567"/>
        </w:tabs>
        <w:ind w:left="284"/>
        <w:rPr>
          <w:rFonts w:ascii="Consolas" w:hAnsi="Consolas" w:cs="Consolas"/>
          <w:color w:val="000000"/>
          <w:sz w:val="19"/>
          <w:szCs w:val="19"/>
        </w:rPr>
      </w:pPr>
    </w:p>
    <w:p w14:paraId="6D1067EE" w14:textId="35DF7C34" w:rsidR="006F54C1" w:rsidRDefault="00006ED4" w:rsidP="00AE1B77">
      <w:pPr>
        <w:tabs>
          <w:tab w:val="left" w:pos="567"/>
        </w:tabs>
        <w:ind w:left="284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lang w:val="en-US"/>
        </w:rPr>
        <w:lastRenderedPageBreak/>
        <w:t>7</w:t>
      </w:r>
      <w:r w:rsidR="00EF7F9E">
        <w:rPr>
          <w:b/>
          <w:bCs/>
          <w:sz w:val="32"/>
          <w:szCs w:val="32"/>
        </w:rPr>
        <w:t>. Тесты</w:t>
      </w:r>
    </w:p>
    <w:tbl>
      <w:tblPr>
        <w:tblStyle w:val="a4"/>
        <w:tblW w:w="0" w:type="auto"/>
        <w:tblInd w:w="284" w:type="dxa"/>
        <w:tblLook w:val="04A0" w:firstRow="1" w:lastRow="0" w:firstColumn="1" w:lastColumn="0" w:noHBand="0" w:noVBand="1"/>
      </w:tblPr>
      <w:tblGrid>
        <w:gridCol w:w="552"/>
        <w:gridCol w:w="3072"/>
        <w:gridCol w:w="2430"/>
        <w:gridCol w:w="3290"/>
      </w:tblGrid>
      <w:tr w:rsidR="006F54C1" w14:paraId="649D3E8B" w14:textId="77777777" w:rsidTr="00F92AF6">
        <w:tc>
          <w:tcPr>
            <w:tcW w:w="552" w:type="dxa"/>
          </w:tcPr>
          <w:p w14:paraId="195A4CBF" w14:textId="07CE0A32" w:rsidR="006F54C1" w:rsidRPr="006F54C1" w:rsidRDefault="006F54C1" w:rsidP="006F54C1">
            <w:pPr>
              <w:tabs>
                <w:tab w:val="left" w:pos="567"/>
              </w:tabs>
              <w:jc w:val="center"/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№</w:t>
            </w:r>
          </w:p>
        </w:tc>
        <w:tc>
          <w:tcPr>
            <w:tcW w:w="3072" w:type="dxa"/>
          </w:tcPr>
          <w:p w14:paraId="383EF502" w14:textId="45579134" w:rsidR="006F54C1" w:rsidRPr="006F54C1" w:rsidRDefault="006F54C1" w:rsidP="006F54C1">
            <w:pPr>
              <w:tabs>
                <w:tab w:val="left" w:pos="567"/>
              </w:tabs>
              <w:jc w:val="center"/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Входные данные</w:t>
            </w:r>
          </w:p>
        </w:tc>
        <w:tc>
          <w:tcPr>
            <w:tcW w:w="2430" w:type="dxa"/>
          </w:tcPr>
          <w:p w14:paraId="624A1B5A" w14:textId="64149AE2" w:rsidR="006F54C1" w:rsidRPr="006F54C1" w:rsidRDefault="006F54C1" w:rsidP="006F54C1">
            <w:pPr>
              <w:tabs>
                <w:tab w:val="left" w:pos="567"/>
              </w:tabs>
              <w:jc w:val="center"/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Результат</w:t>
            </w:r>
          </w:p>
        </w:tc>
        <w:tc>
          <w:tcPr>
            <w:tcW w:w="3290" w:type="dxa"/>
          </w:tcPr>
          <w:p w14:paraId="50082C6D" w14:textId="4EE0EE77" w:rsidR="006F54C1" w:rsidRPr="006F54C1" w:rsidRDefault="006F54C1" w:rsidP="006F54C1">
            <w:pPr>
              <w:tabs>
                <w:tab w:val="left" w:pos="567"/>
              </w:tabs>
              <w:jc w:val="center"/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Описание</w:t>
            </w:r>
          </w:p>
        </w:tc>
      </w:tr>
      <w:tr w:rsidR="006F54C1" w14:paraId="02C010FD" w14:textId="77777777" w:rsidTr="00F92AF6">
        <w:tc>
          <w:tcPr>
            <w:tcW w:w="552" w:type="dxa"/>
          </w:tcPr>
          <w:p w14:paraId="7F753861" w14:textId="66AD9F51" w:rsidR="006F54C1" w:rsidRPr="006F54C1" w:rsidRDefault="006F54C1" w:rsidP="00EF7F9E">
            <w:pPr>
              <w:tabs>
                <w:tab w:val="left" w:pos="567"/>
              </w:tabs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3072" w:type="dxa"/>
          </w:tcPr>
          <w:p w14:paraId="4F00D1EE" w14:textId="79D561D3" w:rsidR="006F54C1" w:rsidRPr="00F92AF6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  <w:lang w:val="en-US"/>
              </w:rPr>
            </w:pPr>
            <w:r w:rsidRPr="00F92AF6">
              <w:rPr>
                <w:rFonts w:cstheme="minorHAnsi"/>
                <w:bCs/>
                <w:sz w:val="24"/>
                <w:szCs w:val="24"/>
                <w:lang w:val="en-US"/>
              </w:rPr>
              <w:t>0.00000</w:t>
            </w:r>
          </w:p>
        </w:tc>
        <w:tc>
          <w:tcPr>
            <w:tcW w:w="2430" w:type="dxa"/>
          </w:tcPr>
          <w:p w14:paraId="6D82787E" w14:textId="08BCE895" w:rsidR="006F54C1" w:rsidRPr="00F92AF6" w:rsidRDefault="00F92AF6" w:rsidP="00F92AF6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bCs/>
                <w:sz w:val="24"/>
                <w:szCs w:val="24"/>
                <w:lang w:val="en-US"/>
              </w:rPr>
              <w:t>inf</w:t>
            </w:r>
            <w:proofErr w:type="spellEnd"/>
          </w:p>
        </w:tc>
        <w:tc>
          <w:tcPr>
            <w:tcW w:w="3290" w:type="dxa"/>
          </w:tcPr>
          <w:p w14:paraId="41555C3B" w14:textId="45DF1D97" w:rsidR="006F54C1" w:rsidRPr="00F92AF6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Проверка на обработку бесконечности</w:t>
            </w:r>
          </w:p>
        </w:tc>
      </w:tr>
      <w:tr w:rsidR="006F54C1" w14:paraId="07389697" w14:textId="77777777" w:rsidTr="00F92AF6">
        <w:tc>
          <w:tcPr>
            <w:tcW w:w="552" w:type="dxa"/>
          </w:tcPr>
          <w:p w14:paraId="1D586D50" w14:textId="604F2C5B" w:rsidR="006F54C1" w:rsidRPr="006F54C1" w:rsidRDefault="006F54C1" w:rsidP="00EF7F9E">
            <w:pPr>
              <w:tabs>
                <w:tab w:val="left" w:pos="567"/>
              </w:tabs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3072" w:type="dxa"/>
          </w:tcPr>
          <w:p w14:paraId="646660C4" w14:textId="1A13BB0F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0.78540</w:t>
            </w:r>
          </w:p>
        </w:tc>
        <w:tc>
          <w:tcPr>
            <w:tcW w:w="2430" w:type="dxa"/>
          </w:tcPr>
          <w:p w14:paraId="469B33B7" w14:textId="7E4CDFD7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-0.57080</w:t>
            </w:r>
          </w:p>
        </w:tc>
        <w:tc>
          <w:tcPr>
            <w:tcW w:w="3290" w:type="dxa"/>
          </w:tcPr>
          <w:p w14:paraId="4B1BDEA1" w14:textId="43CF5707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Корректная работа программы</w:t>
            </w:r>
          </w:p>
        </w:tc>
      </w:tr>
      <w:tr w:rsidR="006F54C1" w14:paraId="2BB018EF" w14:textId="77777777" w:rsidTr="00F92AF6">
        <w:tc>
          <w:tcPr>
            <w:tcW w:w="552" w:type="dxa"/>
          </w:tcPr>
          <w:p w14:paraId="20F5D901" w14:textId="57297350" w:rsidR="006F54C1" w:rsidRPr="006F54C1" w:rsidRDefault="006F54C1" w:rsidP="00EF7F9E">
            <w:pPr>
              <w:tabs>
                <w:tab w:val="left" w:pos="567"/>
              </w:tabs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3072" w:type="dxa"/>
          </w:tcPr>
          <w:p w14:paraId="1292AD0B" w14:textId="58650005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1.57080</w:t>
            </w:r>
          </w:p>
        </w:tc>
        <w:tc>
          <w:tcPr>
            <w:tcW w:w="2430" w:type="dxa"/>
          </w:tcPr>
          <w:p w14:paraId="200542E2" w14:textId="33348383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-3.14159</w:t>
            </w:r>
          </w:p>
        </w:tc>
        <w:tc>
          <w:tcPr>
            <w:tcW w:w="3290" w:type="dxa"/>
          </w:tcPr>
          <w:p w14:paraId="04E3A14F" w14:textId="548FA151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Обработка нулевого значения тригонометрической функции. Должно быть в точности число пи</w:t>
            </w:r>
          </w:p>
        </w:tc>
      </w:tr>
      <w:tr w:rsidR="006F54C1" w14:paraId="68DC765C" w14:textId="77777777" w:rsidTr="00F92AF6">
        <w:tc>
          <w:tcPr>
            <w:tcW w:w="552" w:type="dxa"/>
          </w:tcPr>
          <w:p w14:paraId="1DB95C5F" w14:textId="1AAB8E3F" w:rsidR="006F54C1" w:rsidRPr="006F54C1" w:rsidRDefault="006F54C1" w:rsidP="00EF7F9E">
            <w:pPr>
              <w:tabs>
                <w:tab w:val="left" w:pos="567"/>
              </w:tabs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3072" w:type="dxa"/>
          </w:tcPr>
          <w:p w14:paraId="6B19704A" w14:textId="47CC168F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2.35619</w:t>
            </w:r>
          </w:p>
        </w:tc>
        <w:tc>
          <w:tcPr>
            <w:tcW w:w="2430" w:type="dxa"/>
          </w:tcPr>
          <w:p w14:paraId="49F5C789" w14:textId="5EAE5474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-5.71239</w:t>
            </w:r>
          </w:p>
        </w:tc>
        <w:tc>
          <w:tcPr>
            <w:tcW w:w="3290" w:type="dxa"/>
          </w:tcPr>
          <w:p w14:paraId="74F4A7F6" w14:textId="7CF505BB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Стандартная работа программы</w:t>
            </w:r>
          </w:p>
        </w:tc>
      </w:tr>
      <w:tr w:rsidR="006F54C1" w14:paraId="6E88EDD5" w14:textId="77777777" w:rsidTr="00F92AF6">
        <w:tc>
          <w:tcPr>
            <w:tcW w:w="552" w:type="dxa"/>
          </w:tcPr>
          <w:p w14:paraId="6CB59A22" w14:textId="68B7532D" w:rsidR="006F54C1" w:rsidRPr="006F54C1" w:rsidRDefault="006F54C1" w:rsidP="00EF7F9E">
            <w:pPr>
              <w:tabs>
                <w:tab w:val="left" w:pos="567"/>
              </w:tabs>
              <w:rPr>
                <w:bCs/>
                <w:sz w:val="24"/>
                <w:szCs w:val="24"/>
              </w:rPr>
            </w:pPr>
            <w:r w:rsidRPr="006F54C1"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3072" w:type="dxa"/>
          </w:tcPr>
          <w:p w14:paraId="0DE70E14" w14:textId="4E630D0F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 w:rsidRPr="00F92AF6">
              <w:rPr>
                <w:rFonts w:cstheme="minorHAnsi"/>
                <w:bCs/>
                <w:sz w:val="24"/>
                <w:szCs w:val="24"/>
              </w:rPr>
              <w:t>3.14159</w:t>
            </w:r>
          </w:p>
        </w:tc>
        <w:tc>
          <w:tcPr>
            <w:tcW w:w="2430" w:type="dxa"/>
          </w:tcPr>
          <w:p w14:paraId="7413D554" w14:textId="08DE9B96" w:rsidR="006F54C1" w:rsidRPr="00F92AF6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  <w:lang w:val="en-US"/>
              </w:rPr>
            </w:pPr>
            <w:proofErr w:type="spellStart"/>
            <w:r>
              <w:rPr>
                <w:rFonts w:cstheme="minorHAnsi"/>
                <w:bCs/>
                <w:sz w:val="24"/>
                <w:szCs w:val="24"/>
                <w:lang w:val="en-US"/>
              </w:rPr>
              <w:t>inf</w:t>
            </w:r>
            <w:proofErr w:type="spellEnd"/>
          </w:p>
        </w:tc>
        <w:tc>
          <w:tcPr>
            <w:tcW w:w="3290" w:type="dxa"/>
          </w:tcPr>
          <w:p w14:paraId="37EBDCF8" w14:textId="6AECA673" w:rsidR="006F54C1" w:rsidRPr="001174D1" w:rsidRDefault="00F92AF6" w:rsidP="00EF7F9E">
            <w:pPr>
              <w:tabs>
                <w:tab w:val="left" w:pos="567"/>
              </w:tabs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Обработка аргумента пи. Функция там обращается в бесконечность</w:t>
            </w:r>
          </w:p>
        </w:tc>
      </w:tr>
    </w:tbl>
    <w:p w14:paraId="4296C690" w14:textId="148D3039" w:rsidR="006F54C1" w:rsidRDefault="006F54C1" w:rsidP="00EF7F9E">
      <w:pPr>
        <w:tabs>
          <w:tab w:val="left" w:pos="567"/>
        </w:tabs>
        <w:ind w:left="284"/>
        <w:rPr>
          <w:b/>
          <w:bCs/>
          <w:sz w:val="32"/>
          <w:szCs w:val="32"/>
        </w:rPr>
      </w:pPr>
    </w:p>
    <w:p w14:paraId="27A1B9E3" w14:textId="3B2A9E79" w:rsidR="00CE61B4" w:rsidRDefault="00006ED4" w:rsidP="00CE61B4">
      <w:pPr>
        <w:tabs>
          <w:tab w:val="left" w:pos="567"/>
        </w:tabs>
        <w:ind w:left="284"/>
        <w:rPr>
          <w:b/>
          <w:bCs/>
          <w:sz w:val="32"/>
          <w:szCs w:val="32"/>
        </w:rPr>
      </w:pPr>
      <w:r w:rsidRPr="00F92AF6">
        <w:rPr>
          <w:b/>
          <w:bCs/>
          <w:sz w:val="32"/>
          <w:szCs w:val="32"/>
        </w:rPr>
        <w:t>8</w:t>
      </w:r>
      <w:r w:rsidR="00CE61B4">
        <w:rPr>
          <w:b/>
          <w:bCs/>
          <w:sz w:val="32"/>
          <w:szCs w:val="32"/>
        </w:rPr>
        <w:t>. Выводы</w:t>
      </w:r>
    </w:p>
    <w:p w14:paraId="65B39471" w14:textId="55199E27" w:rsidR="00CE61B4" w:rsidRPr="00E141DF" w:rsidRDefault="00CE61B4" w:rsidP="00CE61B4">
      <w:pPr>
        <w:tabs>
          <w:tab w:val="left" w:pos="567"/>
        </w:tabs>
        <w:ind w:left="284"/>
        <w:rPr>
          <w:rFonts w:asciiTheme="majorHAnsi" w:hAnsiTheme="majorHAnsi" w:cstheme="majorHAnsi"/>
          <w:bCs/>
          <w:color w:val="000000"/>
          <w:sz w:val="24"/>
          <w:szCs w:val="24"/>
        </w:rPr>
      </w:pPr>
      <w:r>
        <w:rPr>
          <w:bCs/>
          <w:sz w:val="24"/>
          <w:szCs w:val="24"/>
        </w:rPr>
        <w:t xml:space="preserve">1) </w:t>
      </w:r>
      <w:proofErr w:type="gramStart"/>
      <w:r>
        <w:rPr>
          <w:bCs/>
          <w:sz w:val="24"/>
          <w:szCs w:val="24"/>
        </w:rPr>
        <w:t>В</w:t>
      </w:r>
      <w:proofErr w:type="gramEnd"/>
      <w:r>
        <w:rPr>
          <w:bCs/>
          <w:sz w:val="24"/>
          <w:szCs w:val="24"/>
        </w:rPr>
        <w:t xml:space="preserve"> ходе работы </w:t>
      </w:r>
      <w:r w:rsidR="00F92AF6">
        <w:rPr>
          <w:bCs/>
          <w:sz w:val="24"/>
          <w:szCs w:val="24"/>
        </w:rPr>
        <w:t>научились программировать сопроцессор для работы с плавающей точкой</w:t>
      </w:r>
    </w:p>
    <w:p w14:paraId="386A76E7" w14:textId="36B539B4" w:rsidR="00CE61B4" w:rsidRDefault="00CE61B4" w:rsidP="00CE61B4">
      <w:pPr>
        <w:tabs>
          <w:tab w:val="left" w:pos="567"/>
        </w:tabs>
        <w:ind w:left="284"/>
        <w:rPr>
          <w:bCs/>
          <w:sz w:val="24"/>
          <w:szCs w:val="24"/>
        </w:rPr>
      </w:pPr>
      <w:r w:rsidRPr="00CE61B4">
        <w:rPr>
          <w:bCs/>
          <w:sz w:val="24"/>
          <w:szCs w:val="24"/>
        </w:rPr>
        <w:t xml:space="preserve">2) </w:t>
      </w:r>
      <w:r w:rsidR="00F92AF6">
        <w:rPr>
          <w:bCs/>
          <w:sz w:val="24"/>
          <w:szCs w:val="24"/>
        </w:rPr>
        <w:t xml:space="preserve">Применили на практике низкоуровневые операции для расчёта тригонометрических функций. </w:t>
      </w:r>
    </w:p>
    <w:p w14:paraId="61737B6A" w14:textId="7BCEAFA6" w:rsidR="00F92AF6" w:rsidRPr="00E141DF" w:rsidRDefault="00F92AF6" w:rsidP="00CE61B4">
      <w:pPr>
        <w:tabs>
          <w:tab w:val="left" w:pos="567"/>
        </w:tabs>
        <w:ind w:left="284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3) </w:t>
      </w:r>
      <w:r w:rsidR="00A23EA1">
        <w:rPr>
          <w:bCs/>
          <w:sz w:val="24"/>
          <w:szCs w:val="24"/>
        </w:rPr>
        <w:t>Разобрались с обработкой исключительных ситуаций. Поняли как происходит обработка краевых значений с применением сопроцессора для работы чисел с плавающей точкой.</w:t>
      </w:r>
      <w:bookmarkStart w:id="0" w:name="_GoBack"/>
      <w:bookmarkEnd w:id="0"/>
    </w:p>
    <w:p w14:paraId="077FC976" w14:textId="77777777" w:rsidR="00CE61B4" w:rsidRDefault="00CE61B4" w:rsidP="00EF7F9E">
      <w:pPr>
        <w:tabs>
          <w:tab w:val="left" w:pos="567"/>
        </w:tabs>
        <w:ind w:left="284"/>
        <w:rPr>
          <w:b/>
          <w:bCs/>
          <w:sz w:val="32"/>
          <w:szCs w:val="32"/>
        </w:rPr>
      </w:pPr>
    </w:p>
    <w:sectPr w:rsidR="00CE61B4" w:rsidSect="004C6C3A">
      <w:footerReference w:type="first" r:id="rId17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2CEBC9" w14:textId="77777777" w:rsidR="009165E4" w:rsidRDefault="009165E4" w:rsidP="00BC5F26">
      <w:pPr>
        <w:spacing w:after="0" w:line="240" w:lineRule="auto"/>
      </w:pPr>
      <w:r>
        <w:separator/>
      </w:r>
    </w:p>
  </w:endnote>
  <w:endnote w:type="continuationSeparator" w:id="0">
    <w:p w14:paraId="39A235FB" w14:textId="77777777" w:rsidR="009165E4" w:rsidRDefault="009165E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31D45166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A23EA1">
          <w:rPr>
            <w:noProof/>
          </w:rPr>
          <w:t>5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1D239D21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2AF6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E77849" w14:textId="77777777" w:rsidR="009165E4" w:rsidRDefault="009165E4" w:rsidP="00BC5F26">
      <w:pPr>
        <w:spacing w:after="0" w:line="240" w:lineRule="auto"/>
      </w:pPr>
      <w:r>
        <w:separator/>
      </w:r>
    </w:p>
  </w:footnote>
  <w:footnote w:type="continuationSeparator" w:id="0">
    <w:p w14:paraId="02C31B1F" w14:textId="77777777" w:rsidR="009165E4" w:rsidRDefault="009165E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75D0719"/>
    <w:multiLevelType w:val="hybridMultilevel"/>
    <w:tmpl w:val="4CA00E1E"/>
    <w:lvl w:ilvl="0" w:tplc="BCD4B4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9D461C0"/>
    <w:multiLevelType w:val="hybridMultilevel"/>
    <w:tmpl w:val="17928FE0"/>
    <w:lvl w:ilvl="0" w:tplc="F140CEE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C733FA8"/>
    <w:multiLevelType w:val="hybridMultilevel"/>
    <w:tmpl w:val="A1FE0B5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77B754F"/>
    <w:multiLevelType w:val="hybridMultilevel"/>
    <w:tmpl w:val="AE22DB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2868DD"/>
    <w:multiLevelType w:val="hybridMultilevel"/>
    <w:tmpl w:val="7E3C3D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 w15:restartNumberingAfterBreak="0">
    <w:nsid w:val="60BC4998"/>
    <w:multiLevelType w:val="hybridMultilevel"/>
    <w:tmpl w:val="004A5B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0CF7672"/>
    <w:multiLevelType w:val="hybridMultilevel"/>
    <w:tmpl w:val="3F5C3D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4"/>
  </w:num>
  <w:num w:numId="4">
    <w:abstractNumId w:val="10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18"/>
  </w:num>
  <w:num w:numId="10">
    <w:abstractNumId w:val="17"/>
  </w:num>
  <w:num w:numId="11">
    <w:abstractNumId w:val="1"/>
  </w:num>
  <w:num w:numId="12">
    <w:abstractNumId w:val="12"/>
  </w:num>
  <w:num w:numId="13">
    <w:abstractNumId w:val="16"/>
  </w:num>
  <w:num w:numId="14">
    <w:abstractNumId w:val="20"/>
  </w:num>
  <w:num w:numId="15">
    <w:abstractNumId w:val="21"/>
  </w:num>
  <w:num w:numId="16">
    <w:abstractNumId w:val="15"/>
  </w:num>
  <w:num w:numId="17">
    <w:abstractNumId w:val="11"/>
  </w:num>
  <w:num w:numId="18">
    <w:abstractNumId w:val="19"/>
  </w:num>
  <w:num w:numId="19">
    <w:abstractNumId w:val="13"/>
  </w:num>
  <w:num w:numId="20">
    <w:abstractNumId w:val="9"/>
  </w:num>
  <w:num w:numId="21">
    <w:abstractNumId w:val="2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F6"/>
    <w:rsid w:val="00006B75"/>
    <w:rsid w:val="00006D81"/>
    <w:rsid w:val="00006ED4"/>
    <w:rsid w:val="000070D0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9524C"/>
    <w:rsid w:val="000A122A"/>
    <w:rsid w:val="000A4BE5"/>
    <w:rsid w:val="000A7A2D"/>
    <w:rsid w:val="000B46EB"/>
    <w:rsid w:val="000B6104"/>
    <w:rsid w:val="000C3A49"/>
    <w:rsid w:val="000C42D9"/>
    <w:rsid w:val="000D00C3"/>
    <w:rsid w:val="000D02D9"/>
    <w:rsid w:val="000D16D2"/>
    <w:rsid w:val="000D30E1"/>
    <w:rsid w:val="000D32A2"/>
    <w:rsid w:val="000D371A"/>
    <w:rsid w:val="000D5631"/>
    <w:rsid w:val="000D74EA"/>
    <w:rsid w:val="000E1AEB"/>
    <w:rsid w:val="000E48C1"/>
    <w:rsid w:val="000E4C4D"/>
    <w:rsid w:val="000F0027"/>
    <w:rsid w:val="000F3813"/>
    <w:rsid w:val="000F5061"/>
    <w:rsid w:val="000F5063"/>
    <w:rsid w:val="000F560F"/>
    <w:rsid w:val="000F5D86"/>
    <w:rsid w:val="001015EE"/>
    <w:rsid w:val="00104A22"/>
    <w:rsid w:val="001105D1"/>
    <w:rsid w:val="00111B60"/>
    <w:rsid w:val="0011456B"/>
    <w:rsid w:val="00115F9C"/>
    <w:rsid w:val="00116B33"/>
    <w:rsid w:val="001174D1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913"/>
    <w:rsid w:val="001A3C20"/>
    <w:rsid w:val="001A4F06"/>
    <w:rsid w:val="001A5F2A"/>
    <w:rsid w:val="001B20F2"/>
    <w:rsid w:val="001B6714"/>
    <w:rsid w:val="001C1B2E"/>
    <w:rsid w:val="001C2A73"/>
    <w:rsid w:val="001C40D0"/>
    <w:rsid w:val="001C4888"/>
    <w:rsid w:val="001C4F4F"/>
    <w:rsid w:val="001C4FB0"/>
    <w:rsid w:val="001C5F5E"/>
    <w:rsid w:val="001C6534"/>
    <w:rsid w:val="001C6935"/>
    <w:rsid w:val="001C7E38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309"/>
    <w:rsid w:val="002128C7"/>
    <w:rsid w:val="00215B33"/>
    <w:rsid w:val="002212FD"/>
    <w:rsid w:val="00224ABC"/>
    <w:rsid w:val="0022731C"/>
    <w:rsid w:val="00227CEB"/>
    <w:rsid w:val="00231575"/>
    <w:rsid w:val="00233EE1"/>
    <w:rsid w:val="0023437B"/>
    <w:rsid w:val="00240F3F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17EB"/>
    <w:rsid w:val="00303897"/>
    <w:rsid w:val="003132D6"/>
    <w:rsid w:val="0031379F"/>
    <w:rsid w:val="003147C0"/>
    <w:rsid w:val="00314C20"/>
    <w:rsid w:val="00321000"/>
    <w:rsid w:val="0032217C"/>
    <w:rsid w:val="00330E8F"/>
    <w:rsid w:val="0033362D"/>
    <w:rsid w:val="0033499C"/>
    <w:rsid w:val="00337928"/>
    <w:rsid w:val="00337A34"/>
    <w:rsid w:val="0034299A"/>
    <w:rsid w:val="00344DCC"/>
    <w:rsid w:val="00345FB6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46DE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700"/>
    <w:rsid w:val="00392D03"/>
    <w:rsid w:val="003944C1"/>
    <w:rsid w:val="003A0D0A"/>
    <w:rsid w:val="003A6B67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6FD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1BE1"/>
    <w:rsid w:val="00453B22"/>
    <w:rsid w:val="00455A11"/>
    <w:rsid w:val="00462527"/>
    <w:rsid w:val="0046276A"/>
    <w:rsid w:val="00462D1F"/>
    <w:rsid w:val="00467946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4E59"/>
    <w:rsid w:val="004A6E51"/>
    <w:rsid w:val="004A7CE9"/>
    <w:rsid w:val="004B37DA"/>
    <w:rsid w:val="004B3BCA"/>
    <w:rsid w:val="004B7F7B"/>
    <w:rsid w:val="004C2CE3"/>
    <w:rsid w:val="004C53D8"/>
    <w:rsid w:val="004C696E"/>
    <w:rsid w:val="004C6C3A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36CF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5035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6E2D"/>
    <w:rsid w:val="0068024D"/>
    <w:rsid w:val="00690F07"/>
    <w:rsid w:val="00691D59"/>
    <w:rsid w:val="0069386F"/>
    <w:rsid w:val="00694292"/>
    <w:rsid w:val="006944ED"/>
    <w:rsid w:val="006977AF"/>
    <w:rsid w:val="006A047D"/>
    <w:rsid w:val="006A1795"/>
    <w:rsid w:val="006A1DA6"/>
    <w:rsid w:val="006A27EE"/>
    <w:rsid w:val="006A39BB"/>
    <w:rsid w:val="006A7C70"/>
    <w:rsid w:val="006B201D"/>
    <w:rsid w:val="006B583E"/>
    <w:rsid w:val="006B7049"/>
    <w:rsid w:val="006C1027"/>
    <w:rsid w:val="006C1672"/>
    <w:rsid w:val="006C405F"/>
    <w:rsid w:val="006C520B"/>
    <w:rsid w:val="006C6A44"/>
    <w:rsid w:val="006D44FD"/>
    <w:rsid w:val="006D62DA"/>
    <w:rsid w:val="006D6D27"/>
    <w:rsid w:val="006D7370"/>
    <w:rsid w:val="006D7DF0"/>
    <w:rsid w:val="006E08C7"/>
    <w:rsid w:val="006E1CAC"/>
    <w:rsid w:val="006E39F4"/>
    <w:rsid w:val="006E4B05"/>
    <w:rsid w:val="006E62DC"/>
    <w:rsid w:val="006E6FE3"/>
    <w:rsid w:val="006F2566"/>
    <w:rsid w:val="006F4397"/>
    <w:rsid w:val="006F54C1"/>
    <w:rsid w:val="006F5509"/>
    <w:rsid w:val="00701CB1"/>
    <w:rsid w:val="007021B7"/>
    <w:rsid w:val="0070614B"/>
    <w:rsid w:val="00713737"/>
    <w:rsid w:val="007175E4"/>
    <w:rsid w:val="007177A7"/>
    <w:rsid w:val="00717F85"/>
    <w:rsid w:val="00720132"/>
    <w:rsid w:val="007223BF"/>
    <w:rsid w:val="00724444"/>
    <w:rsid w:val="007341BE"/>
    <w:rsid w:val="0073438D"/>
    <w:rsid w:val="0074229E"/>
    <w:rsid w:val="007431F8"/>
    <w:rsid w:val="00755160"/>
    <w:rsid w:val="00757338"/>
    <w:rsid w:val="00763ECA"/>
    <w:rsid w:val="00763F2E"/>
    <w:rsid w:val="007653CC"/>
    <w:rsid w:val="00765CC3"/>
    <w:rsid w:val="0077067B"/>
    <w:rsid w:val="00771695"/>
    <w:rsid w:val="00772057"/>
    <w:rsid w:val="00773BB6"/>
    <w:rsid w:val="00774F5C"/>
    <w:rsid w:val="00780BEF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366F"/>
    <w:rsid w:val="007A5020"/>
    <w:rsid w:val="007A6F19"/>
    <w:rsid w:val="007A7037"/>
    <w:rsid w:val="007A78BA"/>
    <w:rsid w:val="007B0CD6"/>
    <w:rsid w:val="007B361E"/>
    <w:rsid w:val="007B4C3E"/>
    <w:rsid w:val="007B6A29"/>
    <w:rsid w:val="007B7726"/>
    <w:rsid w:val="007C194C"/>
    <w:rsid w:val="007C55B8"/>
    <w:rsid w:val="007C72E6"/>
    <w:rsid w:val="007D1C6C"/>
    <w:rsid w:val="007D30CD"/>
    <w:rsid w:val="007E019E"/>
    <w:rsid w:val="007E0FFD"/>
    <w:rsid w:val="007E2D32"/>
    <w:rsid w:val="007E447A"/>
    <w:rsid w:val="007E4730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5833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0BCA"/>
    <w:rsid w:val="008B178D"/>
    <w:rsid w:val="008B3C1E"/>
    <w:rsid w:val="008B4E82"/>
    <w:rsid w:val="008B7834"/>
    <w:rsid w:val="008C1643"/>
    <w:rsid w:val="008C249B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3645"/>
    <w:rsid w:val="008F48A9"/>
    <w:rsid w:val="008F770B"/>
    <w:rsid w:val="009019B8"/>
    <w:rsid w:val="00901A78"/>
    <w:rsid w:val="00902BF5"/>
    <w:rsid w:val="009049FF"/>
    <w:rsid w:val="00911522"/>
    <w:rsid w:val="009165E4"/>
    <w:rsid w:val="00925FFD"/>
    <w:rsid w:val="009266EF"/>
    <w:rsid w:val="009303C9"/>
    <w:rsid w:val="00935A78"/>
    <w:rsid w:val="00940D2A"/>
    <w:rsid w:val="00941C4E"/>
    <w:rsid w:val="009427E3"/>
    <w:rsid w:val="00942C5C"/>
    <w:rsid w:val="00942EDC"/>
    <w:rsid w:val="00947ABC"/>
    <w:rsid w:val="009526E1"/>
    <w:rsid w:val="00954AB3"/>
    <w:rsid w:val="00955A89"/>
    <w:rsid w:val="009564EE"/>
    <w:rsid w:val="0096017E"/>
    <w:rsid w:val="009603B5"/>
    <w:rsid w:val="009638FD"/>
    <w:rsid w:val="00964D32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31E2"/>
    <w:rsid w:val="00986311"/>
    <w:rsid w:val="00986A04"/>
    <w:rsid w:val="00992641"/>
    <w:rsid w:val="00996373"/>
    <w:rsid w:val="009A6052"/>
    <w:rsid w:val="009B0318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2771"/>
    <w:rsid w:val="00A23EA1"/>
    <w:rsid w:val="00A26C83"/>
    <w:rsid w:val="00A33625"/>
    <w:rsid w:val="00A338E5"/>
    <w:rsid w:val="00A33D0F"/>
    <w:rsid w:val="00A40378"/>
    <w:rsid w:val="00A457C2"/>
    <w:rsid w:val="00A50AAC"/>
    <w:rsid w:val="00A5108B"/>
    <w:rsid w:val="00A55B70"/>
    <w:rsid w:val="00A5613F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77DA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1B77"/>
    <w:rsid w:val="00AE4620"/>
    <w:rsid w:val="00AE6CFD"/>
    <w:rsid w:val="00AE77B9"/>
    <w:rsid w:val="00AF35AA"/>
    <w:rsid w:val="00AF3A55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A7C"/>
    <w:rsid w:val="00B57B2B"/>
    <w:rsid w:val="00B57CDB"/>
    <w:rsid w:val="00B60C0D"/>
    <w:rsid w:val="00B639E1"/>
    <w:rsid w:val="00B64178"/>
    <w:rsid w:val="00B67157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BF597C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35646"/>
    <w:rsid w:val="00C40BEC"/>
    <w:rsid w:val="00C4275B"/>
    <w:rsid w:val="00C42B14"/>
    <w:rsid w:val="00C43A5D"/>
    <w:rsid w:val="00C43BDD"/>
    <w:rsid w:val="00C467A5"/>
    <w:rsid w:val="00C569BE"/>
    <w:rsid w:val="00C57945"/>
    <w:rsid w:val="00C57AD6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6058"/>
    <w:rsid w:val="00C964AA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2F83"/>
    <w:rsid w:val="00CE3824"/>
    <w:rsid w:val="00CE3AAC"/>
    <w:rsid w:val="00CE477A"/>
    <w:rsid w:val="00CE59D2"/>
    <w:rsid w:val="00CE61B4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45E1"/>
    <w:rsid w:val="00D071F3"/>
    <w:rsid w:val="00D10EEB"/>
    <w:rsid w:val="00D22775"/>
    <w:rsid w:val="00D25ED7"/>
    <w:rsid w:val="00D35B2E"/>
    <w:rsid w:val="00D40814"/>
    <w:rsid w:val="00D4467A"/>
    <w:rsid w:val="00D459C4"/>
    <w:rsid w:val="00D45FD6"/>
    <w:rsid w:val="00D461C4"/>
    <w:rsid w:val="00D47F7E"/>
    <w:rsid w:val="00D50BFA"/>
    <w:rsid w:val="00D57A50"/>
    <w:rsid w:val="00D600C5"/>
    <w:rsid w:val="00D60C1E"/>
    <w:rsid w:val="00D60F0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B605D"/>
    <w:rsid w:val="00DC00F7"/>
    <w:rsid w:val="00DC0A59"/>
    <w:rsid w:val="00DC0F68"/>
    <w:rsid w:val="00DC51CB"/>
    <w:rsid w:val="00DC6229"/>
    <w:rsid w:val="00DD4A1A"/>
    <w:rsid w:val="00DD5090"/>
    <w:rsid w:val="00DD7751"/>
    <w:rsid w:val="00DE19E9"/>
    <w:rsid w:val="00DE639A"/>
    <w:rsid w:val="00DE6D75"/>
    <w:rsid w:val="00DE7360"/>
    <w:rsid w:val="00DF38D6"/>
    <w:rsid w:val="00DF393C"/>
    <w:rsid w:val="00E01122"/>
    <w:rsid w:val="00E050F8"/>
    <w:rsid w:val="00E05A93"/>
    <w:rsid w:val="00E1027A"/>
    <w:rsid w:val="00E12617"/>
    <w:rsid w:val="00E139D9"/>
    <w:rsid w:val="00E141DF"/>
    <w:rsid w:val="00E218C3"/>
    <w:rsid w:val="00E24E79"/>
    <w:rsid w:val="00E2503B"/>
    <w:rsid w:val="00E2536A"/>
    <w:rsid w:val="00E2622B"/>
    <w:rsid w:val="00E30C2E"/>
    <w:rsid w:val="00E332B0"/>
    <w:rsid w:val="00E33792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4636"/>
    <w:rsid w:val="00E65714"/>
    <w:rsid w:val="00E673DD"/>
    <w:rsid w:val="00E75926"/>
    <w:rsid w:val="00E75B6E"/>
    <w:rsid w:val="00E91AC4"/>
    <w:rsid w:val="00E92582"/>
    <w:rsid w:val="00E92AB9"/>
    <w:rsid w:val="00E92C3A"/>
    <w:rsid w:val="00E9697D"/>
    <w:rsid w:val="00EA0783"/>
    <w:rsid w:val="00EA3803"/>
    <w:rsid w:val="00EA3A92"/>
    <w:rsid w:val="00EA4B56"/>
    <w:rsid w:val="00EA4C86"/>
    <w:rsid w:val="00EB22D3"/>
    <w:rsid w:val="00EB274F"/>
    <w:rsid w:val="00EB5ABA"/>
    <w:rsid w:val="00EC2169"/>
    <w:rsid w:val="00EC4493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EF7F9E"/>
    <w:rsid w:val="00F01FCB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2A69"/>
    <w:rsid w:val="00F34173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81358"/>
    <w:rsid w:val="00F90933"/>
    <w:rsid w:val="00F92AF6"/>
    <w:rsid w:val="00F9394F"/>
    <w:rsid w:val="00F96707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017EB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0"/>
    <w:link w:val="HTML0"/>
    <w:uiPriority w:val="99"/>
    <w:semiHidden/>
    <w:unhideWhenUsed/>
    <w:rsid w:val="007E47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7E4730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ljs-meta">
    <w:name w:val="hljs-meta"/>
    <w:basedOn w:val="a1"/>
    <w:rsid w:val="007E4730"/>
  </w:style>
  <w:style w:type="character" w:customStyle="1" w:styleId="hljs-comment">
    <w:name w:val="hljs-comment"/>
    <w:basedOn w:val="a1"/>
    <w:rsid w:val="007E4730"/>
  </w:style>
  <w:style w:type="character" w:customStyle="1" w:styleId="hljs-number">
    <w:name w:val="hljs-number"/>
    <w:basedOn w:val="a1"/>
    <w:rsid w:val="007E4730"/>
  </w:style>
  <w:style w:type="character" w:customStyle="1" w:styleId="hljs-keyword">
    <w:name w:val="hljs-keyword"/>
    <w:basedOn w:val="a1"/>
    <w:rsid w:val="007E4730"/>
  </w:style>
  <w:style w:type="character" w:customStyle="1" w:styleId="hljs-builtin">
    <w:name w:val="hljs-built_in"/>
    <w:basedOn w:val="a1"/>
    <w:rsid w:val="007E4730"/>
  </w:style>
  <w:style w:type="character" w:customStyle="1" w:styleId="hljs-string">
    <w:name w:val="hljs-string"/>
    <w:basedOn w:val="a1"/>
    <w:rsid w:val="007E4730"/>
  </w:style>
  <w:style w:type="character" w:customStyle="1" w:styleId="hljs-symbol">
    <w:name w:val="hljs-symbol"/>
    <w:basedOn w:val="a1"/>
    <w:rsid w:val="007E47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4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e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6AD0A539EA1E41089C1F9E74BDCA6DB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0DE1B19-AC7E-42A3-ACBF-8A73A6C8BA4D}"/>
      </w:docPartPr>
      <w:docPartBody>
        <w:p w:rsidR="00000000" w:rsidRDefault="00CF3F09" w:rsidP="00CF3F09">
          <w:pPr>
            <w:pStyle w:val="6AD0A539EA1E41089C1F9E74BDCA6DBC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015D2"/>
    <w:rsid w:val="00504CCE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51101"/>
    <w:rsid w:val="00767003"/>
    <w:rsid w:val="007720F9"/>
    <w:rsid w:val="007B796D"/>
    <w:rsid w:val="007D2BF2"/>
    <w:rsid w:val="00806759"/>
    <w:rsid w:val="0083088D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CF3F09"/>
    <w:rsid w:val="00D01644"/>
    <w:rsid w:val="00D54F66"/>
    <w:rsid w:val="00D55BB1"/>
    <w:rsid w:val="00D57749"/>
    <w:rsid w:val="00D7406A"/>
    <w:rsid w:val="00D862C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75BFB"/>
    <w:rsid w:val="00F8270E"/>
    <w:rsid w:val="00FA52C4"/>
    <w:rsid w:val="00FA6DAC"/>
    <w:rsid w:val="00FB3C91"/>
    <w:rsid w:val="00FC1A26"/>
    <w:rsid w:val="00FC4065"/>
    <w:rsid w:val="00FD05AC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F3F09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  <w14:ligatures w14:val="standardContextual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  <w:style w:type="paragraph" w:customStyle="1" w:styleId="6AD0A539EA1E41089C1F9E74BDCA6DBC">
    <w:name w:val="6AD0A539EA1E41089C1F9E74BDCA6DBC"/>
    <w:rsid w:val="00CF3F0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DE5E33-6B3F-4D57-8547-37D6F1448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48</Words>
  <Characters>483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1-19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